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81" r:id="rId2"/>
    <p:sldId id="366" r:id="rId3"/>
    <p:sldId id="367" r:id="rId4"/>
    <p:sldId id="368" r:id="rId5"/>
    <p:sldId id="369" r:id="rId6"/>
    <p:sldId id="371" r:id="rId7"/>
    <p:sldId id="372" r:id="rId8"/>
    <p:sldId id="396" r:id="rId9"/>
    <p:sldId id="397" r:id="rId10"/>
    <p:sldId id="282" r:id="rId11"/>
    <p:sldId id="307" r:id="rId12"/>
    <p:sldId id="308" r:id="rId13"/>
    <p:sldId id="309" r:id="rId14"/>
    <p:sldId id="386" r:id="rId15"/>
    <p:sldId id="388" r:id="rId16"/>
    <p:sldId id="360" r:id="rId17"/>
    <p:sldId id="390" r:id="rId18"/>
    <p:sldId id="392" r:id="rId19"/>
    <p:sldId id="384" r:id="rId20"/>
    <p:sldId id="379" r:id="rId21"/>
    <p:sldId id="378" r:id="rId22"/>
    <p:sldId id="383" r:id="rId23"/>
    <p:sldId id="393" r:id="rId24"/>
    <p:sldId id="395" r:id="rId25"/>
    <p:sldId id="361" r:id="rId26"/>
    <p:sldId id="362" r:id="rId27"/>
  </p:sldIdLst>
  <p:sldSz cx="9144000" cy="6858000" type="screen4x3"/>
  <p:notesSz cx="6669088" cy="97536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79" d="100"/>
          <a:sy n="79" d="100"/>
        </p:scale>
        <p:origin x="68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424" y="1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25676E3E-1E24-4E29-A3C7-890161F1068D}" type="datetime1">
              <a:rPr lang="en-GB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424" y="9265920"/>
            <a:ext cx="289066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79" tIns="45890" rIns="91779" bIns="45890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8B72D1D4-6AC8-4470-8AC1-D5C3E76628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9247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9080" y="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A86AC72-97D5-47AD-9A3F-D40840501157}" type="datetime1">
              <a:rPr lang="en-GB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82650" y="719138"/>
            <a:ext cx="4903788" cy="3678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70626" y="4636882"/>
            <a:ext cx="4927836" cy="439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7376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9080" y="9273762"/>
            <a:ext cx="2900010" cy="47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68" tIns="45034" rIns="90068" bIns="4503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D81B0C-1584-4B7D-B526-1382C882C0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371050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01158064-8628-48C3-BBE8-D42F95BADE0C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58BE9-6F76-4D8F-A31E-BC69FE47720D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5461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7588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0F4DCB8-A510-4E6E-9CB9-B68668BAE490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6D72E-397F-42F7-9B89-BF5DA12339FF}" type="slidenum">
              <a:rPr lang="en-GB" smtClean="0"/>
              <a:pPr/>
              <a:t>12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720303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8612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C22E60BB-EDFC-472F-AF1B-034A7D6960A6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F329A6-B279-4CEF-AD26-ADCCCC4F4B12}" type="slidenum">
              <a:rPr lang="en-GB" smtClean="0"/>
              <a:pPr/>
              <a:t>13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389028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27075"/>
            <a:ext cx="4965700" cy="3724275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7588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0F4DCB8-A510-4E6E-9CB9-B68668BAE490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6D72E-397F-42F7-9B89-BF5DA12339FF}" type="slidenum">
              <a:rPr lang="en-GB" smtClean="0"/>
              <a:pPr/>
              <a:t>14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8003547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27075"/>
            <a:ext cx="4965700" cy="3724275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8612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C22E60BB-EDFC-472F-AF1B-034A7D6960A6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F329A6-B279-4CEF-AD26-ADCCCC4F4B12}" type="slidenum">
              <a:rPr lang="en-GB" smtClean="0"/>
              <a:pPr/>
              <a:t>15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830749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72051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828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865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4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A86AC72-97D5-47AD-9A3F-D40840501157}" type="datetime1">
              <a:rPr lang="en-GB" smtClean="0"/>
              <a:pPr>
                <a:defRPr/>
              </a:pPr>
              <a:t>25/10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D81B0C-1584-4B7D-B526-1382C882C034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2065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79484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42121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32866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237732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52471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6E9A5-7C65-4E6A-AC14-E56E31CADD09}" type="slidenum">
              <a:rPr lang="en-IE" smtClean="0"/>
              <a:t>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21287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570B5BE-82F1-4243-81B4-2F6C988441D8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5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1C2AC0-D570-4408-A9E2-6C039777CFFA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99375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82650" y="719138"/>
            <a:ext cx="4903788" cy="3678237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IE" smtClean="0"/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D039D0-E26C-4062-A8F1-EABD2B74041E}" type="datetime1">
              <a:rPr lang="en-GB" smtClean="0"/>
              <a:pPr/>
              <a:t>25/10/2017</a:t>
            </a:fld>
            <a:endParaRPr lang="en-GB" smtClean="0"/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540DD-2E22-4688-A9BF-A5FB93DDE6BF}" type="slidenum">
              <a:rPr lang="en-GB" smtClean="0"/>
              <a:pPr/>
              <a:t>1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632424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49157-28A8-4B29-8E31-B7F2B97EE4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CFD5C-C733-4592-BDA9-B89AEBF845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60B8A-F94F-40CB-B745-7D70DB1ED9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1CCC1-52E1-435B-A344-ECD90E4DE6C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2BFD3-8F5C-4636-A2CE-66FFF28EEA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81E59C-C077-47A6-9393-547E7C06ED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5D961-B2B7-4091-845B-DAB734D71B9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214EB-014A-4E8D-B3C9-DC3C761AED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8AA5-4B87-4ADC-A6B3-ECB2A8E48C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8305D-9E96-45D0-8D47-FABDAD96A1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07E7F-2CDF-4019-819B-5C85A3FD2B7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D086A3C-C9B8-43D6-A725-B9CFA13645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IE" dirty="0" smtClean="0"/>
              <a:t>Data Analytics</a:t>
            </a:r>
            <a:endParaRPr lang="en-GB" dirty="0" smtClean="0"/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IE" dirty="0" smtClean="0"/>
              <a:t>Model Evaluation – other approaches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other Approach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41325" y="2098675"/>
            <a:ext cx="8488363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latin typeface="Arial" charset="0"/>
              </a:rPr>
              <a:t>Two outcomes for a total of  N= 3333 cases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No. of Yes = 483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Run Model – logistic </a:t>
            </a:r>
            <a:r>
              <a:rPr lang="en-GB" dirty="0" smtClean="0">
                <a:latin typeface="Arial" charset="0"/>
              </a:rPr>
              <a:t>regression or </a:t>
            </a:r>
            <a:r>
              <a:rPr lang="en-GB" dirty="0">
                <a:latin typeface="Arial" charset="0"/>
              </a:rPr>
              <a:t>tree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Produce predicted values – test set – p</a:t>
            </a:r>
            <a:r>
              <a:rPr lang="en-GB" baseline="-25000" dirty="0">
                <a:latin typeface="Arial" charset="0"/>
              </a:rPr>
              <a:t>i</a:t>
            </a:r>
          </a:p>
          <a:p>
            <a:endParaRPr lang="en-GB" baseline="-25000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Sort the data by p</a:t>
            </a:r>
            <a:r>
              <a:rPr lang="en-GB" baseline="-25000" dirty="0">
                <a:latin typeface="Arial" charset="0"/>
              </a:rPr>
              <a:t>i</a:t>
            </a:r>
            <a:r>
              <a:rPr lang="en-GB" dirty="0">
                <a:latin typeface="Arial" charset="0"/>
              </a:rPr>
              <a:t> from highest to lowest</a:t>
            </a:r>
          </a:p>
          <a:p>
            <a:endParaRPr lang="en-GB" dirty="0">
              <a:latin typeface="Arial" charset="0"/>
            </a:endParaRPr>
          </a:p>
          <a:p>
            <a:r>
              <a:rPr lang="en-GB" dirty="0">
                <a:latin typeface="Arial" charset="0"/>
              </a:rPr>
              <a:t>Divide the data into 10 parts – </a:t>
            </a:r>
            <a:r>
              <a:rPr lang="en-GB" dirty="0" smtClean="0">
                <a:latin typeface="Arial" charset="0"/>
              </a:rPr>
              <a:t>deciles</a:t>
            </a:r>
            <a:endParaRPr lang="en-GB" dirty="0">
              <a:latin typeface="Arial" charset="0"/>
            </a:endParaRPr>
          </a:p>
          <a:p>
            <a:endParaRPr lang="en-GB" dirty="0">
              <a:latin typeface="Arial" charset="0"/>
            </a:endParaRPr>
          </a:p>
          <a:p>
            <a:endParaRPr lang="en-GB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Model figure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857375" y="1827213"/>
          <a:ext cx="5643603" cy="4458763"/>
        </p:xfrm>
        <a:graphic>
          <a:graphicData uri="http://schemas.openxmlformats.org/drawingml/2006/table">
            <a:tbl>
              <a:tblPr/>
              <a:tblGrid>
                <a:gridCol w="1736362"/>
                <a:gridCol w="1062356"/>
                <a:gridCol w="1348834"/>
                <a:gridCol w="1496051"/>
              </a:tblGrid>
              <a:tr h="275938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7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2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Random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00125" y="1714500"/>
          <a:ext cx="6572300" cy="4808338"/>
        </p:xfrm>
        <a:graphic>
          <a:graphicData uri="http://schemas.openxmlformats.org/drawingml/2006/table">
            <a:tbl>
              <a:tblPr/>
              <a:tblGrid>
                <a:gridCol w="1643075"/>
                <a:gridCol w="1643075"/>
                <a:gridCol w="1643075"/>
                <a:gridCol w="1643075"/>
              </a:tblGrid>
              <a:tr h="5292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1998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Best outcom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71625" y="1825625"/>
          <a:ext cx="5929356" cy="4503087"/>
        </p:xfrm>
        <a:graphic>
          <a:graphicData uri="http://schemas.openxmlformats.org/drawingml/2006/table">
            <a:tbl>
              <a:tblPr/>
              <a:tblGrid>
                <a:gridCol w="1482339"/>
                <a:gridCol w="1482339"/>
                <a:gridCol w="1482339"/>
                <a:gridCol w="1482339"/>
              </a:tblGrid>
              <a:tr h="276067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Random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00125" y="1714500"/>
          <a:ext cx="6572300" cy="4635500"/>
        </p:xfrm>
        <a:graphic>
          <a:graphicData uri="http://schemas.openxmlformats.org/drawingml/2006/table">
            <a:tbl>
              <a:tblPr/>
              <a:tblGrid>
                <a:gridCol w="1643075"/>
                <a:gridCol w="1643075"/>
                <a:gridCol w="1643075"/>
                <a:gridCol w="1643075"/>
              </a:tblGrid>
              <a:tr h="5292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6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.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3750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0876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est outcom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71625" y="1825625"/>
          <a:ext cx="5929356" cy="4460857"/>
        </p:xfrm>
        <a:graphic>
          <a:graphicData uri="http://schemas.openxmlformats.org/drawingml/2006/table">
            <a:tbl>
              <a:tblPr/>
              <a:tblGrid>
                <a:gridCol w="1482339"/>
                <a:gridCol w="1482339"/>
                <a:gridCol w="1482339"/>
                <a:gridCol w="1482339"/>
              </a:tblGrid>
              <a:tr h="276067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8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49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986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5413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umulative Approach - Model</a:t>
            </a:r>
            <a:endParaRPr lang="en-IE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857375" y="1827213"/>
          <a:ext cx="5643603" cy="4458763"/>
        </p:xfrm>
        <a:graphic>
          <a:graphicData uri="http://schemas.openxmlformats.org/drawingml/2006/table">
            <a:tbl>
              <a:tblPr/>
              <a:tblGrid>
                <a:gridCol w="1736362"/>
                <a:gridCol w="1062356"/>
                <a:gridCol w="1348834"/>
                <a:gridCol w="1496051"/>
              </a:tblGrid>
              <a:tr h="275938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 err="1">
                          <a:solidFill>
                            <a:srgbClr val="000000"/>
                          </a:solidFill>
                          <a:latin typeface="Arial"/>
                        </a:rPr>
                        <a:t>Decile</a:t>
                      </a:r>
                      <a:endParaRPr lang="en-IE" sz="1500" b="1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Churn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l" fontAlgn="b"/>
                      <a:r>
                        <a:rPr lang="en-IE" sz="15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E" sz="9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No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Yes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5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7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9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8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2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9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5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85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otal</a:t>
                      </a:r>
                    </a:p>
                  </a:txBody>
                  <a:tcPr marL="8889" marR="8889" marT="888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50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3333</a:t>
                      </a:r>
                    </a:p>
                  </a:txBody>
                  <a:tcPr marL="8889" marR="8889" marT="8889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me definitions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844824"/>
                <a:ext cx="77724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sz="2400" dirty="0" smtClean="0"/>
                  <a:t>From Cumulative table </a:t>
                </a:r>
              </a:p>
              <a:p>
                <a:pPr marL="0" indent="0">
                  <a:buNone/>
                </a:pPr>
                <a:endParaRPr lang="en-IE" sz="2400" dirty="0"/>
              </a:p>
              <a:p>
                <a:pPr marL="538163" indent="-538163">
                  <a:buNone/>
                </a:pPr>
                <a:r>
                  <a:rPr lang="en-IE" sz="2400" dirty="0"/>
                  <a:t> </a:t>
                </a:r>
                <a:r>
                  <a:rPr lang="en-IE" sz="2400" dirty="0" smtClean="0"/>
                  <a:t>   </a:t>
                </a:r>
                <a:r>
                  <a:rPr lang="en-GB" sz="2400" dirty="0" smtClean="0">
                    <a:latin typeface="Arial" charset="0"/>
                  </a:rPr>
                  <a:t>% </a:t>
                </a:r>
                <a:r>
                  <a:rPr lang="en-GB" sz="2400" dirty="0">
                    <a:latin typeface="Arial" charset="0"/>
                  </a:rPr>
                  <a:t>Captured </a:t>
                </a:r>
                <a:r>
                  <a:rPr lang="en-GB" sz="2400" dirty="0" smtClean="0">
                    <a:latin typeface="Arial" charset="0"/>
                  </a:rPr>
                  <a:t>Response – column %’s for Yes or     Recall in R (also called Gain Charts)</a:t>
                </a:r>
              </a:p>
              <a:p>
                <a:pPr marL="538163" indent="-538163">
                  <a:buNone/>
                </a:pPr>
                <a:endParaRPr lang="en-GB" sz="2400" dirty="0" smtClean="0">
                  <a:latin typeface="Arial" charset="0"/>
                </a:endParaRPr>
              </a:p>
              <a:p>
                <a:pPr marL="358775" indent="-358775">
                  <a:buNone/>
                </a:pPr>
                <a:r>
                  <a:rPr lang="en-GB" sz="2400" dirty="0" smtClean="0">
                    <a:latin typeface="Arial" charset="0"/>
                  </a:rPr>
                  <a:t>    % Respondents – Row %’s for Yes  or Precision in R  </a:t>
                </a:r>
              </a:p>
              <a:p>
                <a:pPr marL="358775" indent="-358775">
                  <a:buNone/>
                </a:pPr>
                <a:r>
                  <a:rPr lang="en-GB" sz="2400" dirty="0" smtClean="0">
                    <a:latin typeface="Arial" charset="0"/>
                  </a:rPr>
                  <a:t>     </a:t>
                </a:r>
              </a:p>
              <a:p>
                <a:pPr marL="358775" indent="-358775">
                  <a:buNone/>
                </a:pPr>
                <a:r>
                  <a:rPr lang="en-GB" sz="2400" dirty="0">
                    <a:latin typeface="Arial" charset="0"/>
                  </a:rPr>
                  <a:t> </a:t>
                </a:r>
                <a:r>
                  <a:rPr lang="en-GB" sz="2400" dirty="0" smtClean="0">
                    <a:latin typeface="Arial" charset="0"/>
                  </a:rPr>
                  <a:t>     Lift – another function</a:t>
                </a:r>
              </a:p>
              <a:p>
                <a:pPr marL="358775" indent="-358775">
                  <a:buNone/>
                </a:pPr>
                <a:r>
                  <a:rPr lang="en-GB" sz="2400" dirty="0">
                    <a:latin typeface="Arial" charset="0"/>
                  </a:rPr>
                  <a:t> </a:t>
                </a:r>
                <a:r>
                  <a:rPr lang="en-GB" sz="2400" dirty="0" smtClean="0">
                    <a:latin typeface="Arial" charset="0"/>
                  </a:rPr>
                  <a:t>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/>
                          </a:rPr>
                          <m:t>%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𝐶𝑎𝑝𝑡𝑢𝑟𝑒𝑑</m:t>
                        </m:r>
                        <m:r>
                          <a:rPr lang="en-IE" sz="2400" b="0" i="1" smtClean="0">
                            <a:latin typeface="Cambria Math"/>
                          </a:rPr>
                          <m:t>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𝑟𝑒𝑠𝑝𝑜𝑛𝑠𝑒</m:t>
                        </m:r>
                      </m:num>
                      <m:den>
                        <m:r>
                          <a:rPr lang="en-IE" sz="2400" b="0" i="1" smtClean="0">
                            <a:latin typeface="Cambria Math"/>
                          </a:rPr>
                          <m:t>%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𝑅𝑎𝑛𝑑𝑜𝑚</m:t>
                        </m:r>
                        <m:r>
                          <a:rPr lang="en-IE" sz="2400" b="0" i="1" smtClean="0">
                            <a:latin typeface="Cambria Math"/>
                          </a:rPr>
                          <m:t> 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𝑐𝑎𝑝𝑡𝑢𝑟𝑒</m:t>
                        </m:r>
                      </m:den>
                    </m:f>
                  </m:oMath>
                </a14:m>
                <a:endParaRPr lang="en-GB" sz="2400" dirty="0">
                  <a:latin typeface="Arial" charset="0"/>
                </a:endParaRPr>
              </a:p>
              <a:p>
                <a:pPr marL="0" indent="0">
                  <a:buNone/>
                </a:pPr>
                <a:r>
                  <a:rPr lang="en-GB" sz="2400" dirty="0">
                    <a:latin typeface="Arial" charset="0"/>
                  </a:rPr>
                  <a:t>	</a:t>
                </a:r>
              </a:p>
              <a:p>
                <a:pPr marL="0" indent="0">
                  <a:buNone/>
                </a:pPr>
                <a:endParaRPr lang="en-IE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844824"/>
                <a:ext cx="7772400" cy="4114800"/>
              </a:xfrm>
              <a:blipFill rotWithShape="0">
                <a:blip r:embed="rId3"/>
                <a:stretch>
                  <a:fillRect l="-1176" t="-1037" r="-1882" b="-103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4369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35451"/>
              </p:ext>
            </p:extLst>
          </p:nvPr>
        </p:nvGraphicFramePr>
        <p:xfrm>
          <a:off x="467544" y="620688"/>
          <a:ext cx="8280920" cy="52769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0774"/>
                <a:gridCol w="740774"/>
                <a:gridCol w="740774"/>
                <a:gridCol w="1265490"/>
                <a:gridCol w="1602021"/>
                <a:gridCol w="1349502"/>
                <a:gridCol w="1081380"/>
                <a:gridCol w="760205"/>
              </a:tblGrid>
              <a:tr h="62519">
                <a:tc gridSpan="6">
                  <a:txBody>
                    <a:bodyPr/>
                    <a:lstStyle/>
                    <a:p>
                      <a:pPr algn="ctr" rtl="0" fontAlgn="b"/>
                      <a:r>
                        <a:rPr lang="en-IE" sz="1300" u="none" strike="noStrike" dirty="0">
                          <a:effectLst/>
                        </a:rPr>
                        <a:t>Cumulative Table</a:t>
                      </a:r>
                      <a:endParaRPr lang="en-IE" sz="13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l" rtl="0" fontAlgn="b"/>
                      <a:endParaRPr lang="en-IE" sz="13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rtl="0" fontAlgn="b"/>
                      <a:endParaRPr lang="en-IE" sz="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Decil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No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Yes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total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% Respondents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% Captured respons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% random Capture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Lift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5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7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5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5.7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667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4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6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3.4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64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5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 dirty="0">
                          <a:effectLst/>
                        </a:rPr>
                        <a:t>10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3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7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 dirty="0">
                          <a:effectLst/>
                        </a:rPr>
                        <a:t>2.46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96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7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2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7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9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271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9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66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24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2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6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58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15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0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21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8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4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9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3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19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2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218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4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66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3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1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9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53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6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00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6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96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>
                          <a:effectLst/>
                        </a:rPr>
                        <a:t>1.07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35652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1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85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3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>
                          <a:effectLst/>
                        </a:rPr>
                        <a:t>14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600" u="none" strike="noStrike" dirty="0">
                          <a:effectLst/>
                        </a:rPr>
                        <a:t>1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IE" sz="1600" u="none" strike="noStrike" dirty="0">
                          <a:effectLst/>
                        </a:rPr>
                        <a:t>1.00</a:t>
                      </a:r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  <a:tr h="181288"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total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2850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48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IE" sz="1600" u="none" strike="noStrike">
                          <a:effectLst/>
                        </a:rPr>
                        <a:t>3333</a:t>
                      </a:r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415" marR="8415" marT="841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93886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323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cenario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85786" y="2000240"/>
            <a:ext cx="810669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Large data base</a:t>
            </a:r>
          </a:p>
          <a:p>
            <a:endParaRPr lang="en-IE" dirty="0"/>
          </a:p>
          <a:p>
            <a:r>
              <a:rPr lang="en-IE" dirty="0" smtClean="0"/>
              <a:t>Developed a search algorithm</a:t>
            </a:r>
          </a:p>
          <a:p>
            <a:endParaRPr lang="en-IE" dirty="0"/>
          </a:p>
          <a:p>
            <a:r>
              <a:rPr lang="en-IE" dirty="0" smtClean="0"/>
              <a:t>Returned a list of n items sorted by some measure of “similarity”</a:t>
            </a:r>
          </a:p>
          <a:p>
            <a:endParaRPr lang="en-IE" dirty="0"/>
          </a:p>
          <a:p>
            <a:r>
              <a:rPr lang="en-IE" dirty="0" smtClean="0"/>
              <a:t>Evaluate how good the search is</a:t>
            </a:r>
          </a:p>
          <a:p>
            <a:endParaRPr lang="en-IE" dirty="0"/>
          </a:p>
          <a:p>
            <a:r>
              <a:rPr lang="en-IE" dirty="0" smtClean="0"/>
              <a:t>Each item can be classified as relevant or irrelevant</a:t>
            </a:r>
          </a:p>
          <a:p>
            <a:endParaRPr lang="en-IE" dirty="0"/>
          </a:p>
          <a:p>
            <a:r>
              <a:rPr lang="en-IE" dirty="0" smtClean="0"/>
              <a:t>Know the number of relevant items in the database</a:t>
            </a:r>
          </a:p>
          <a:p>
            <a:endParaRPr lang="en-IE" dirty="0"/>
          </a:p>
          <a:p>
            <a:endParaRPr lang="en-IE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0671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86" y="848047"/>
            <a:ext cx="8771428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2300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Interpretation of Lift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sz="2400" dirty="0"/>
              <a:t>The Cumulative Lift of </a:t>
            </a:r>
            <a:r>
              <a:rPr lang="en-IE" sz="2400" dirty="0" smtClean="0"/>
              <a:t>3.42 </a:t>
            </a:r>
            <a:r>
              <a:rPr lang="en-IE" sz="2400" dirty="0"/>
              <a:t>for top two deciles, means that when selecting 20% of the records based on the model, one can expect </a:t>
            </a:r>
            <a:r>
              <a:rPr lang="en-IE" sz="2400" dirty="0" smtClean="0"/>
              <a:t>3.42 </a:t>
            </a:r>
            <a:r>
              <a:rPr lang="en-IE" sz="2400" dirty="0"/>
              <a:t>times the total number of targets (events) found by randomly selecting 20%-of-records without a model. </a:t>
            </a:r>
          </a:p>
        </p:txBody>
      </p:sp>
    </p:spTree>
    <p:extLst>
      <p:ext uri="{BB962C8B-B14F-4D97-AF65-F5344CB8AC3E}">
        <p14:creationId xmlns:p14="http://schemas.microsoft.com/office/powerpoint/2010/main" val="323901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X-axis different definition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14348" y="2143116"/>
            <a:ext cx="75300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E" dirty="0" smtClean="0"/>
              <a:t>Deciles  - me and SAS</a:t>
            </a:r>
          </a:p>
          <a:p>
            <a:endParaRPr lang="en-IE" dirty="0" smtClean="0"/>
          </a:p>
          <a:p>
            <a:pPr>
              <a:buFont typeface="Arial" pitchFamily="34" charset="0"/>
              <a:buChar char="•"/>
            </a:pPr>
            <a:r>
              <a:rPr lang="en-IE" dirty="0" smtClean="0"/>
              <a:t>R </a:t>
            </a:r>
            <a:r>
              <a:rPr lang="en-IE" dirty="0" err="1" smtClean="0"/>
              <a:t>rpp</a:t>
            </a:r>
            <a:r>
              <a:rPr lang="en-IE" dirty="0" smtClean="0"/>
              <a:t> rate of positive predictions</a:t>
            </a:r>
          </a:p>
          <a:p>
            <a:pPr>
              <a:buFont typeface="Arial" pitchFamily="34" charset="0"/>
              <a:buChar char="•"/>
            </a:pPr>
            <a:endParaRPr lang="en-IE" dirty="0" smtClean="0"/>
          </a:p>
          <a:p>
            <a:pPr>
              <a:buFont typeface="Arial" pitchFamily="34" charset="0"/>
              <a:buChar char="•"/>
            </a:pPr>
            <a:endParaRPr lang="en-IE" dirty="0" smtClean="0"/>
          </a:p>
          <a:p>
            <a:endParaRPr lang="en-IE" dirty="0" smtClean="0"/>
          </a:p>
          <a:p>
            <a:r>
              <a:rPr lang="en-IE" dirty="0" smtClean="0"/>
              <a:t> Rattle Case load= </a:t>
            </a:r>
            <a:r>
              <a:rPr lang="en-IE" dirty="0" err="1" smtClean="0"/>
              <a:t>rpp</a:t>
            </a:r>
            <a:r>
              <a:rPr lang="en-IE" dirty="0" smtClean="0"/>
              <a:t>*100</a:t>
            </a:r>
            <a:endParaRPr lang="en-IE" dirty="0"/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>
            <p:extLst/>
          </p:nvPr>
        </p:nvGraphicFramePr>
        <p:xfrm>
          <a:off x="1259632" y="3481944"/>
          <a:ext cx="334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5" name="Equation" r:id="rId4" imgW="3340080" imgH="736560" progId="Equation.DSMT4">
                  <p:embed/>
                </p:oleObj>
              </mc:Choice>
              <mc:Fallback>
                <p:oleObj name="Equation" r:id="rId4" imgW="3340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81944"/>
                        <a:ext cx="334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4746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 version</a:t>
            </a:r>
            <a:endParaRPr lang="en-IE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826883" y="2132856"/>
          <a:ext cx="3490233" cy="4114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6499"/>
                <a:gridCol w="908501"/>
                <a:gridCol w="917677"/>
                <a:gridCol w="807556"/>
              </a:tblGrid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Cutoff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Precision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Recall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Rpp</a:t>
                      </a:r>
                      <a:endParaRPr lang="en-IE" sz="15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Inf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NaN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8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5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3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8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6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6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2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1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4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73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27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5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1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99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  <a:tr h="2571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0.14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>
                          <a:effectLst/>
                        </a:rPr>
                        <a:t>1.00</a:t>
                      </a:r>
                      <a:endParaRPr lang="en-IE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500" u="none" strike="noStrike" dirty="0">
                          <a:effectLst/>
                        </a:rPr>
                        <a:t>1.00</a:t>
                      </a:r>
                      <a:endParaRPr lang="en-IE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85" marR="9185" marT="918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5969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o what?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857224" y="200024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Confusion matrix 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3143248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ROC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4500562" y="2357430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0070C0"/>
                </a:solidFill>
              </a:rPr>
              <a:t>Misclassification cost</a:t>
            </a:r>
            <a:endParaRPr lang="en-IE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3240" y="4071942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FF3399"/>
                </a:solidFill>
              </a:rPr>
              <a:t>Lift</a:t>
            </a:r>
            <a:endParaRPr lang="en-IE" dirty="0">
              <a:solidFill>
                <a:srgbClr val="FF33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00760" y="3571876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92D050"/>
                </a:solidFill>
              </a:rPr>
              <a:t>Precision</a:t>
            </a:r>
            <a:endParaRPr lang="en-IE" dirty="0">
              <a:solidFill>
                <a:srgbClr val="92D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8" y="5072074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Recall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5572140"/>
            <a:ext cx="1005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err="1" smtClean="0"/>
              <a:t>Cutoff</a:t>
            </a:r>
            <a:endParaRPr lang="en-IE" dirty="0" smtClean="0"/>
          </a:p>
          <a:p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3786182" y="5143512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Accuracy</a:t>
            </a:r>
            <a:endParaRPr lang="en-IE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hich evaluation tool to use?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14348" y="2143116"/>
            <a:ext cx="669446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Purpose of study </a:t>
            </a:r>
          </a:p>
          <a:p>
            <a:endParaRPr lang="en-IE" dirty="0" smtClean="0"/>
          </a:p>
          <a:p>
            <a:r>
              <a:rPr lang="en-IE" dirty="0" smtClean="0"/>
              <a:t>What do we want to optimise?</a:t>
            </a:r>
          </a:p>
          <a:p>
            <a:endParaRPr lang="en-IE" dirty="0" smtClean="0"/>
          </a:p>
          <a:p>
            <a:r>
              <a:rPr lang="en-IE" dirty="0" smtClean="0"/>
              <a:t>Classification tool </a:t>
            </a:r>
          </a:p>
          <a:p>
            <a:r>
              <a:rPr lang="en-IE" dirty="0" smtClean="0"/>
              <a:t>	Want a rule </a:t>
            </a:r>
          </a:p>
          <a:p>
            <a:r>
              <a:rPr lang="en-IE" dirty="0" smtClean="0"/>
              <a:t>	if x &gt; y then do something	</a:t>
            </a:r>
          </a:p>
          <a:p>
            <a:r>
              <a:rPr lang="en-IE" dirty="0" smtClean="0"/>
              <a:t>	IF X &lt;= Y THEN DO SOMETHING ELSE</a:t>
            </a:r>
          </a:p>
          <a:p>
            <a:endParaRPr lang="en-IE" dirty="0" smtClean="0"/>
          </a:p>
          <a:p>
            <a:r>
              <a:rPr lang="en-IE" dirty="0" smtClean="0"/>
              <a:t>Rank our cases and take the top few</a:t>
            </a:r>
          </a:p>
          <a:p>
            <a:r>
              <a:rPr lang="en-IE" dirty="0" smtClean="0"/>
              <a:t>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ecision and recall</a:t>
            </a:r>
            <a:endParaRPr lang="en-IE" dirty="0"/>
          </a:p>
        </p:txBody>
      </p:sp>
      <p:pic>
        <p:nvPicPr>
          <p:cNvPr id="3" name="Picture 2" descr="Recall-precision Diagram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643050"/>
            <a:ext cx="391955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Recall-precision 2 Diagram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1714488"/>
            <a:ext cx="334805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ecision and </a:t>
            </a:r>
            <a:r>
              <a:rPr lang="en-IE" dirty="0"/>
              <a:t>R</a:t>
            </a:r>
            <a:r>
              <a:rPr lang="en-IE" dirty="0" smtClean="0"/>
              <a:t>ecall</a:t>
            </a:r>
            <a:endParaRPr lang="en-IE" dirty="0"/>
          </a:p>
        </p:txBody>
      </p:sp>
      <p:pic>
        <p:nvPicPr>
          <p:cNvPr id="3" name="Picture 2" descr="Recall Diagram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857364"/>
            <a:ext cx="371477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Precision Diagram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1785926"/>
            <a:ext cx="400052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71472" y="4786322"/>
            <a:ext cx="41434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b="1" dirty="0"/>
              <a:t>RECALL</a:t>
            </a:r>
            <a:r>
              <a:rPr lang="en-IE" dirty="0"/>
              <a:t> is the ratio of the number of relevant records retrieved to the total number of relevant records in the database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5000636"/>
            <a:ext cx="4214842" cy="1214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b="1" dirty="0"/>
              <a:t>PRECISION</a:t>
            </a:r>
            <a:r>
              <a:rPr lang="en-IE" dirty="0"/>
              <a:t> is the ratio of the number of relevant records retrieved to the total number of irrelevant and relevant records retrieved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other way of looking at it </a:t>
            </a:r>
            <a:endParaRPr lang="en-I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4480" y="3786190"/>
          <a:ext cx="544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2" name="Equation" r:id="rId4" imgW="5448240" imgH="736560" progId="Equation.DSMT4">
                  <p:embed/>
                </p:oleObj>
              </mc:Choice>
              <mc:Fallback>
                <p:oleObj name="Equation" r:id="rId4" imgW="5448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786190"/>
                        <a:ext cx="5448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4884076"/>
            <a:ext cx="75745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TP+FP = number of items retrieved at a particular split</a:t>
            </a:r>
          </a:p>
          <a:p>
            <a:endParaRPr lang="en-IE" dirty="0"/>
          </a:p>
          <a:p>
            <a:r>
              <a:rPr lang="en-IE" dirty="0" smtClean="0"/>
              <a:t>Recall = Sensitivity</a:t>
            </a:r>
            <a:endParaRPr lang="en-IE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28728" y="1785926"/>
          <a:ext cx="5930900" cy="1190625"/>
        </p:xfrm>
        <a:graphic>
          <a:graphicData uri="http://schemas.openxmlformats.org/drawingml/2006/table">
            <a:tbl>
              <a:tblPr/>
              <a:tblGrid>
                <a:gridCol w="1346921"/>
                <a:gridCol w="1667768"/>
                <a:gridCol w="1334214"/>
                <a:gridCol w="1581997"/>
              </a:tblGrid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Algorith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IE" sz="1800" b="0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r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527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rut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T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F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4800">
                <a:tc v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Irrelevan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F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E" sz="18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T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elationship</a:t>
            </a:r>
            <a:endParaRPr lang="en-IE" dirty="0"/>
          </a:p>
        </p:txBody>
      </p:sp>
      <p:pic>
        <p:nvPicPr>
          <p:cNvPr id="3" name="Picture 2" descr="Recall-precision Relationshi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571744"/>
            <a:ext cx="321471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Recall-precision Graph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2" y="2428868"/>
            <a:ext cx="321471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mments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1142976" y="1714488"/>
            <a:ext cx="728667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itchFamily="34" charset="0"/>
              <a:buChar char="•"/>
            </a:pPr>
            <a:r>
              <a:rPr lang="en-IE" sz="2400" dirty="0" smtClean="0"/>
              <a:t>Categorising  items as relevant or irrelevant</a:t>
            </a:r>
          </a:p>
          <a:p>
            <a:pPr marL="182563" indent="-182563">
              <a:buFont typeface="Arial" pitchFamily="34" charset="0"/>
              <a:buChar char="•"/>
            </a:pPr>
            <a:endParaRPr lang="en-IE" sz="2400" dirty="0"/>
          </a:p>
          <a:p>
            <a:pPr marL="182563" indent="-182563">
              <a:buFont typeface="Arial" pitchFamily="34" charset="0"/>
              <a:buChar char="•"/>
            </a:pPr>
            <a:r>
              <a:rPr lang="en-IE" sz="2400" dirty="0" smtClean="0"/>
              <a:t>Determining the number of relevant items in the database</a:t>
            </a:r>
          </a:p>
          <a:p>
            <a:pPr marL="182563" indent="-182563">
              <a:buFont typeface="Arial" pitchFamily="34" charset="0"/>
              <a:buChar char="•"/>
            </a:pPr>
            <a:endParaRPr lang="en-IE" sz="2400" dirty="0"/>
          </a:p>
          <a:p>
            <a:pPr marL="182563" indent="-182563">
              <a:buFont typeface="Arial" pitchFamily="34" charset="0"/>
              <a:buChar char="•"/>
            </a:pPr>
            <a:r>
              <a:rPr lang="en-IE" sz="2400" i="1" dirty="0" smtClean="0"/>
              <a:t>Recall</a:t>
            </a:r>
            <a:r>
              <a:rPr lang="en-IE" sz="2400" dirty="0" smtClean="0"/>
              <a:t> measures how well a search system finds what you want, and </a:t>
            </a:r>
            <a:r>
              <a:rPr lang="en-IE" sz="2400" i="1" dirty="0" smtClean="0"/>
              <a:t>precision</a:t>
            </a:r>
            <a:r>
              <a:rPr lang="en-IE" sz="2400" dirty="0" smtClean="0"/>
              <a:t> measures how well it weeds out what you don’t want</a:t>
            </a:r>
          </a:p>
          <a:p>
            <a:endParaRPr lang="en-IE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mbine Precision and Recall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𝑝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den>
                    </m:f>
                    <m:r>
                      <a:rPr lang="en-IE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Approximately average of precision and recall when both are close.  </a:t>
                </a:r>
                <a:endParaRPr lang="en-IE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431" r="-1882" b="-29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0734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mbine Precision and Recall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𝑝𝑟𝑒𝑐𝑖𝑠𝑖𝑜𝑛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𝑟𝑒𝑐𝑎𝑙𝑙</m:t>
                        </m:r>
                      </m:den>
                    </m:f>
                    <m:r>
                      <a:rPr lang="en-IE" b="0" i="0" smtClean="0">
                        <a:latin typeface="Cambria Math" panose="02040503050406030204" pitchFamily="18" charset="0"/>
                      </a:rPr>
                      <m:t>=2∗</m:t>
                    </m:r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𝑃𝑃𝑉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𝑅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  <a:p>
                <a:r>
                  <a:rPr lang="en-IE" dirty="0" smtClean="0"/>
                  <a:t>Approximately average of precision and recall when both are close.  </a:t>
                </a:r>
                <a:endParaRPr lang="en-IE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431" r="-1882" b="-29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207343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1</TotalTime>
  <Words>850</Words>
  <Application>Microsoft Office PowerPoint</Application>
  <PresentationFormat>On-screen Show (4:3)</PresentationFormat>
  <Paragraphs>603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 Unicode MS</vt:lpstr>
      <vt:lpstr>Arial</vt:lpstr>
      <vt:lpstr>Calibri</vt:lpstr>
      <vt:lpstr>Cambria Math</vt:lpstr>
      <vt:lpstr>Default Design</vt:lpstr>
      <vt:lpstr>Equation</vt:lpstr>
      <vt:lpstr>Data Analytics</vt:lpstr>
      <vt:lpstr>Scenario</vt:lpstr>
      <vt:lpstr>Precision and recall</vt:lpstr>
      <vt:lpstr>Precision and Recall</vt:lpstr>
      <vt:lpstr>Another way of looking at it </vt:lpstr>
      <vt:lpstr>Relationship</vt:lpstr>
      <vt:lpstr>Comments</vt:lpstr>
      <vt:lpstr>Combine Precision and Recall</vt:lpstr>
      <vt:lpstr>Combine Precision and Recall</vt:lpstr>
      <vt:lpstr>Another Approach</vt:lpstr>
      <vt:lpstr>Model figures</vt:lpstr>
      <vt:lpstr>Random Data</vt:lpstr>
      <vt:lpstr>Best outcome</vt:lpstr>
      <vt:lpstr>Random Data</vt:lpstr>
      <vt:lpstr>Best outcome</vt:lpstr>
      <vt:lpstr>Cumulative Approach - Model</vt:lpstr>
      <vt:lpstr>Some definitions</vt:lpstr>
      <vt:lpstr>PowerPoint Presentation</vt:lpstr>
      <vt:lpstr>PowerPoint Presentation</vt:lpstr>
      <vt:lpstr>PowerPoint Presentation</vt:lpstr>
      <vt:lpstr>PowerPoint Presentation</vt:lpstr>
      <vt:lpstr>Interpretation of Lift</vt:lpstr>
      <vt:lpstr>X-axis different definitions</vt:lpstr>
      <vt:lpstr>R version</vt:lpstr>
      <vt:lpstr>So what?</vt:lpstr>
      <vt:lpstr>Which evaluation tool to use?</vt:lpstr>
    </vt:vector>
  </TitlesOfParts>
  <Company>Trinity College Dubl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ents on Lab 4</dc:title>
  <dc:creator>moregan</dc:creator>
  <cp:lastModifiedBy>moregan</cp:lastModifiedBy>
  <cp:revision>189</cp:revision>
  <cp:lastPrinted>2013-10-24T09:03:25Z</cp:lastPrinted>
  <dcterms:created xsi:type="dcterms:W3CDTF">2005-11-25T14:10:49Z</dcterms:created>
  <dcterms:modified xsi:type="dcterms:W3CDTF">2017-10-25T12:49:47Z</dcterms:modified>
</cp:coreProperties>
</file>